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Times New Roman" w:hAnsi="Times New Roman" w:cs="Times New Roman"/>
        </w:rPr>
      </w:pPr>
    </w:p>
    <w:p>
      <w:pPr>
        <w:pStyle w:val="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ab_1 </w:t>
      </w:r>
      <w:r>
        <w:rPr>
          <w:rFonts w:hint="eastAsia" w:ascii="Times New Roman" w:hAnsi="Times New Roman" w:cs="Times New Roman"/>
        </w:rPr>
        <w:t>基于朴素贝叶斯的</w:t>
      </w:r>
      <w:r>
        <w:rPr>
          <w:rFonts w:ascii="Times New Roman" w:hAnsi="Times New Roman" w:cs="Times New Roman"/>
        </w:rPr>
        <w:t>垃圾邮件检测</w:t>
      </w:r>
    </w:p>
    <w:p>
      <w:pPr>
        <w:pStyle w:val="3"/>
        <w:tabs>
          <w:tab w:val="left" w:pos="76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实习目的与要求</w:t>
      </w:r>
      <w:r>
        <w:rPr>
          <w:rFonts w:ascii="Times New Roman" w:hAnsi="Times New Roman" w:cs="Times New Roman"/>
        </w:rPr>
        <w:tab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、结合实际应用理解分类的分类过程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、深入理解特征提取、数据处理、训练、测试、分类评估等过程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、理论结合实践，采用朴素贝叶斯方法实现垃圾邮件的检测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、通过进一步查阅文献，了解相关研究方向的最新研究进展。</w:t>
      </w: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实习题目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利用基于概率论的分类方法——朴素贝叶斯方法，实现垃圾邮件的检测。</w:t>
      </w:r>
    </w:p>
    <w:p>
      <w:pPr>
        <w:pStyle w:val="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实验数据】</w:t>
      </w:r>
    </w:p>
    <w:p>
      <w:pPr>
        <w:pStyle w:val="19"/>
        <w:ind w:left="36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0封包含纯文本内容的电子邮件，其中50% SPAM，50% HAM。</w:t>
      </w:r>
    </w:p>
    <w:p>
      <w:pPr>
        <w:pStyle w:val="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分类过程描述】</w:t>
      </w:r>
    </w:p>
    <w:p>
      <w:pPr>
        <w:numPr>
          <w:ilvl w:val="0"/>
          <w:numId w:val="1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数据预处理</w:t>
      </w:r>
    </w:p>
    <w:p>
      <w:pPr>
        <w:numPr>
          <w:numId w:val="0"/>
        </w:numPr>
        <w:ind w:firstLine="420" w:firstLineChars="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第23个样本中有一个“？”读取不了，所以直接做了一件简单的删除</w:t>
      </w: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特征选择</w:t>
      </w:r>
    </w:p>
    <w:p>
      <w:pPr>
        <w:numPr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= 1 \* GB3 \* MERGEFORMAT </w:instrText>
      </w:r>
      <w:r>
        <w:rPr>
          <w:rFonts w:hint="eastAsia"/>
          <w:lang w:val="en-US" w:eastAsia="zh-CN"/>
        </w:rPr>
        <w:fldChar w:fldCharType="separate"/>
      </w:r>
      <w:r>
        <w:t>①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将文本解析成词条向量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正则表达式来切分文本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Hi Peter,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With Jose out of town, do you want to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meet once in a while to keep things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going and do some interesting stuff?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et me know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Eugene</w:t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去掉少于 2 个字符的字符串，并将所有字符串转换为小写，返回字符串列表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269230" cy="1715770"/>
            <wp:effectExtent l="0" t="0" r="7620" b="177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fldChar w:fldCharType="begin"/>
      </w:r>
      <w:r>
        <w:rPr>
          <w:rFonts w:hint="default"/>
          <w:lang w:val="en-US" w:eastAsia="zh-CN"/>
        </w:rPr>
        <w:instrText xml:space="preserve"> = 2 \* GB3 \* MERGEFORMAT </w:instrText>
      </w:r>
      <w:r>
        <w:rPr>
          <w:rFonts w:hint="default"/>
          <w:lang w:val="en-US" w:eastAsia="zh-CN"/>
        </w:rPr>
        <w:fldChar w:fldCharType="separate"/>
      </w:r>
      <w:r>
        <w:t>②</w:t>
      </w:r>
      <w:r>
        <w:rPr>
          <w:rFonts w:hint="default"/>
          <w:lang w:val="en-US" w:eastAsia="zh-CN"/>
        </w:rPr>
        <w:fldChar w:fldCharType="end"/>
      </w:r>
      <w:r>
        <w:rPr>
          <w:rFonts w:hint="default"/>
          <w:lang w:val="en-US" w:eastAsia="zh-CN"/>
        </w:rPr>
        <w:t>分析数据: 检查词条确保解析的正确性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检查函数执行情况，检查词表，不出现重复单词，</w:t>
      </w:r>
      <w:r>
        <w:rPr>
          <w:rFonts w:hint="eastAsia"/>
          <w:lang w:val="en-US" w:eastAsia="zh-CN"/>
        </w:rPr>
        <w:t>这里需要使用到集合来对重复的单词进行去重</w:t>
      </w:r>
    </w:p>
    <w:p>
      <w:pPr>
        <w:numPr>
          <w:ilvl w:val="0"/>
          <w:numId w:val="0"/>
        </w:numPr>
        <w:ind w:firstLine="420" w:firstLineChars="200"/>
        <w:rPr>
          <w:rFonts w:hint="eastAsia" w:ascii="Times New Roman" w:hAnsi="Times New Roman" w:cs="Times New Roman"/>
          <w:b/>
        </w:rPr>
      </w:pPr>
      <w:r>
        <w:drawing>
          <wp:inline distT="0" distB="0" distL="114300" distR="114300">
            <wp:extent cx="5267960" cy="1252855"/>
            <wp:effectExtent l="0" t="0" r="889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25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模型训练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= 1 \* GB3 \* MERGEFORMAT </w:instrText>
      </w:r>
      <w:r>
        <w:rPr>
          <w:rFonts w:hint="eastAsia"/>
          <w:lang w:val="en-US" w:eastAsia="zh-CN"/>
        </w:rPr>
        <w:fldChar w:fldCharType="separate"/>
      </w:r>
      <w:r>
        <w:t>①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训练算法：从词条向量计算概率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举个例子：</w:t>
      </w:r>
    </w:p>
    <w:p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675" cy="1230630"/>
            <wp:effectExtent l="0" t="0" r="317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23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5272405" cy="582295"/>
            <wp:effectExtent l="0" t="0" r="444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3675" cy="763905"/>
            <wp:effectExtent l="0" t="0" r="3175" b="171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eastAsia"/>
        </w:rPr>
      </w:pP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</w:rPr>
        <w:t xml:space="preserve">['love', 'my', 'dalmation'] </w:t>
      </w:r>
    </w:p>
    <w:p>
      <w:pPr>
        <w:numPr>
          <w:ilvl w:val="0"/>
          <w:numId w:val="0"/>
        </w:numPr>
        <w:ind w:leftChars="0"/>
        <w:rPr>
          <w:rFonts w:hint="eastAsia"/>
        </w:rPr>
      </w:pPr>
      <w:r>
        <w:rPr>
          <w:rFonts w:hint="eastAsia"/>
        </w:rPr>
        <w:t>['stupid', 'garbage']</w:t>
      </w:r>
    </w:p>
    <w:p>
      <w:pPr>
        <w:numPr>
          <w:ilvl w:val="0"/>
          <w:numId w:val="0"/>
        </w:numPr>
        <w:ind w:left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根据公式：</w:t>
      </w:r>
    </w:p>
    <w:p>
      <w:pPr>
        <w:numPr>
          <w:ilvl w:val="0"/>
          <w:numId w:val="0"/>
        </w:numPr>
        <w:ind w:leftChars="0"/>
        <w:rPr>
          <w:rFonts w:hint="default"/>
          <w:position w:val="-32"/>
          <w:lang w:val="en-US" w:eastAsia="zh-CN"/>
        </w:rPr>
      </w:pPr>
      <w:r>
        <w:rPr>
          <w:rFonts w:hint="default"/>
          <w:position w:val="-32"/>
          <w:lang w:val="en-US" w:eastAsia="zh-CN"/>
        </w:rPr>
        <w:object>
          <v:shape id="_x0000_i1025" o:spt="75" type="#_x0000_t75" style="height:29pt;width:18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</w:pPr>
      <w:r>
        <w:drawing>
          <wp:inline distT="0" distB="0" distL="114300" distR="114300">
            <wp:extent cx="5272405" cy="3905250"/>
            <wp:effectExtent l="0" t="0" r="4445" b="0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5270500" cy="3195320"/>
            <wp:effectExtent l="0" t="0" r="6350" b="508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19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= 2 \* GB3 \* MERGEFORMAT </w:instrText>
      </w:r>
      <w:r>
        <w:rPr>
          <w:rFonts w:hint="eastAsia"/>
          <w:lang w:val="en-US" w:eastAsia="zh-CN"/>
        </w:rPr>
        <w:fldChar w:fldCharType="separate"/>
      </w:r>
      <w:r>
        <w:t>②</w:t>
      </w:r>
      <w:r>
        <w:rPr>
          <w:rFonts w:hint="eastAsia"/>
          <w:lang w:val="en-US" w:eastAsia="zh-CN"/>
        </w:rPr>
        <w:fldChar w:fldCharType="end"/>
      </w:r>
      <w:r>
        <w:rPr>
          <w:rFonts w:hint="eastAsia"/>
          <w:lang w:val="en-US" w:eastAsia="zh-CN"/>
        </w:rPr>
        <w:t>使用算法：进行垃圾邮件分类和检测</w:t>
      </w:r>
    </w:p>
    <w:p>
      <w:pPr>
        <w:numPr>
          <w:numId w:val="0"/>
        </w:numPr>
        <w:ind w:leftChars="0"/>
        <w:rPr>
          <w:rFonts w:ascii="Times New Roman" w:hAnsi="Times New Roman" w:cs="Times New Roman"/>
          <w:b/>
        </w:rPr>
      </w:pPr>
      <w:r>
        <w:drawing>
          <wp:inline distT="0" distB="0" distL="114300" distR="114300">
            <wp:extent cx="5271770" cy="2646045"/>
            <wp:effectExtent l="0" t="0" r="508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64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</w:p>
    <w:p>
      <w:pPr>
        <w:numPr>
          <w:ilvl w:val="0"/>
          <w:numId w:val="1"/>
        </w:numPr>
        <w:ind w:left="0" w:leftChars="0" w:firstLine="0" w:firstLineChars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分类结果评价</w:t>
      </w:r>
    </w:p>
    <w:p>
      <w:pPr>
        <w:numPr>
          <w:numId w:val="0"/>
        </w:numPr>
        <w:ind w:leftChars="0"/>
      </w:pPr>
      <w:r>
        <w:drawing>
          <wp:inline distT="0" distB="0" distL="114300" distR="114300">
            <wp:extent cx="2334260" cy="800100"/>
            <wp:effectExtent l="0" t="0" r="8890" b="0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342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390775" cy="817880"/>
            <wp:effectExtent l="0" t="0" r="9525" b="127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1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fldChar w:fldCharType="begin"/>
      </w:r>
      <w:r>
        <w:instrText xml:space="preserve"> = 1 \* GB3 \* MERGEFORMAT </w:instrText>
      </w:r>
      <w:r>
        <w:fldChar w:fldCharType="separate"/>
      </w:r>
      <w:r>
        <w:t>①</w:t>
      </w:r>
      <w:r>
        <w:fldChar w:fldCharType="end"/>
      </w:r>
      <w:r>
        <w:rPr>
          <w:rFonts w:hint="eastAsia"/>
          <w:lang w:val="en-US" w:eastAsia="zh-CN"/>
        </w:rPr>
        <w:t>根据样本的随机性结果也是不稳定的，有时候准确率是100%,有的时候确是90%，归根结底是数据选择的问题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</w:p>
    <w:p>
      <w:pPr>
        <w:pStyle w:val="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源代码】</w:t>
      </w:r>
    </w:p>
    <w:p>
      <w:pPr>
        <w:ind w:firstLine="420" w:firstLineChars="0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见附录</w:t>
      </w:r>
    </w:p>
    <w:p>
      <w:pPr>
        <w:pStyle w:val="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改进设想】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或查阅文献提出改进设想；或考虑与第三方机器学习库分类结果的比较；或与采用其他分类算法实现的结果比较等）。</w:t>
      </w:r>
    </w:p>
    <w:p>
      <w:pPr>
        <w:pStyle w:val="3"/>
        <w:tabs>
          <w:tab w:val="center" w:pos="45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</w:t>
      </w:r>
      <w:r>
        <w:rPr>
          <w:rFonts w:hint="eastAsia" w:ascii="Times New Roman" w:hAnsi="Times New Roman" w:cs="Times New Roman"/>
        </w:rPr>
        <w:t>本次</w:t>
      </w:r>
      <w:r>
        <w:rPr>
          <w:rFonts w:ascii="Times New Roman" w:hAnsi="Times New Roman" w:cs="Times New Roman"/>
        </w:rPr>
        <w:t>实习小结</w:t>
      </w:r>
      <w:r>
        <w:rPr>
          <w:rFonts w:ascii="Times New Roman" w:hAnsi="Times New Roman" w:cs="Times New Roman"/>
        </w:rPr>
        <w:tab/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eastAsia" w:ascii="Times New Roman" w:hAnsi="Times New Roman" w:cs="Times New Roman"/>
          <w:lang w:val="en-US" w:eastAsia="zh-CN"/>
        </w:rPr>
        <w:t>还是要继续学习数据挖掘这门课程的慕课，上课老师所讲的例子太单一了，而且上课有时没有听清导致下来了还是不会做，让人头大</w:t>
      </w:r>
    </w:p>
    <w:p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（2）软件工程是一门比较注重编码基础的学科，对于自己认为好的编码方式，应该把思路记下来，方便以后的使用。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loadDataSet(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创建数据集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return: 单词列表postingList, 所属类别classVec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ostingList = [['my', 'dog', 'has', 'flea', 'problems', 'help', 'please'], #[0,0,1,1,1...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['maybe', 'not', 'take', 'him', 'to', 'dog', 'park', 'stupid'],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['my', 'dalmation', 'is', 'so', 'cute', 'I', 'love', 'him'],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['stop', 'posting', 'stupid', 'worthless', 'garbage'],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['mr', 'licks', 'ate', 'my', 'steak', 'how', 'to', 'stop', 'him'],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['quit', 'buying', 'worthless', 'dog', 'food', 'stupid']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classVec = [0, 1, 0, 1, 0, 1]  # 1 is abusive, 0 not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postingList, classVec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createVocabList(dataSet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获取所有单词的集合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dataSet: 数据集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return: 所有单词的集合(即不含重复元素的单词列表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vocabSet = set([])  # create empty set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document in dataSe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操作符 | 用于求两个集合的并集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vocabSet = vocabSet | set(document)  # union of the two sets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list(vocabSet)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setOfWords2Vec(vocabList, inputSet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遍历查看该单词是否出现，出现该单词则将该单词置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vocabList: 所有单词集合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inputSet: 输入数据集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return: 匹配列表[0,1,0,1...]，其中 1与0 表示词汇表中的单词是否出现在输入的数据集中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创建一个和词汇表等长的向量，并将其元素都设置为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Vec = [0] * len(vocabList)# [0,0...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遍历文档中的所有单词，如果出现了词汇表中的单词，则将输出的文档向量中的对应值设为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word in inputSe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if word in vocabLis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returnVec[vocabList.index(word)] = 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else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rint("the word: %s is not in my Vocabulary!" % word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returnVec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_trainNB0(trainMatrix, trainCategory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训练数据原版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trainMatrix: 文件单词矩阵 [[1,0,1,1,1....],[],[]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trainCategory: 文件对应的类别[0,1,1,0....]，列表长度等于单词矩阵数，其中的1代表对应的文件是侮辱性文件，0代表不是侮辱性矩阵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return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文件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numTrainDocs = len(trainMatrix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单词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numWords = len(trainMatrix[0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侮辱性文件的出现概率，即trainCategory中所有的1的个数，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代表的就是多少个侮辱性文件，与文件的总数相除就得到了侮辱性文件的出现概率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Abusive = sum(trainCategory) / float(numTrainDocs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构造单词出现次数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Num = zeros(numWords) # [0,0,0,..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Num = zeros(numWords) # [0,0,0,.....]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整个数据集单词出现总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Denom = 0.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Denom = 0.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i in range(numTrainDocs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遍历所有的文件，如果是侮辱性文件，就计算此侮辱性文件中出现的侮辱性单词的个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if trainCategory[i] == 1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1Num += trainMatrix[i] #[0,1,1,....]-&gt;[0,1,1,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1Denom += sum(trainMatrix[i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else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# 如果不是侮辱性文件，则计算非侮辱性文件中出现的侮辱性单词的个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0Num += trainMatrix[i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0Denom += sum(trainMatrix[i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类别1，即侮辱性文档的[P(F1|C1),P(F2|C1),P(F3|C1),P(F4|C1),P(F5|C1)....]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即 在1类别下，每个单词出现次数的占比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Vect = p1Num / p1Denom# [1,2,3,5]/90-&gt;[1/90,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类别0，即正常文档的[P(F1|C0),P(F2|C0),P(F3|C0),P(F4|C0),P(F5|C0)....]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即 在0类别下，每个单词出现次数的占比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Vect = p0Num / p0Denom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p0Vect, p1Vect, pAbusive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trainNB0(trainMatrix, trainCategory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训练数据优化版本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trainMatrix: 文件单词矩阵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param trainCategory: 文件对应的类别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:return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总文件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numTrainDocs = len(trainMatrix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总单词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numWords = len(trainMatrix[0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侮辱性文件的出现概率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Abusive = sum(trainCategory) / float(numTrainDocs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构造单词出现次数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p0Num 正常的统计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p1Num 侮辱的统计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避免单词列表中的任何一个单词为0，而导致最后的乘积为0，所以将每个单词的出现次数初始化为 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Num = ones(numWords)#[0,0......]-&gt;[1,1,1,1,1.....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Num = ones(numWords)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整个数据集单词出现总数，2.0根据样本/实际调查结果调整分母的值（2主要是避免分母为0，当然值可以调整）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p0Denom 正常的统计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p1Denom 侮辱的统计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Denom = 2.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Denom = 2.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i in range(numTrainDocs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if trainCategory[i] == 1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# 累加辱骂词的频次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1Num += trainMatrix[i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# 对每篇文章的辱骂的频次 进行统计汇总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1Denom += sum(trainMatrix[i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else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0Num += trainMatrix[i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p0Denom += sum(trainMatrix[i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类别1，即侮辱性文档的[log(P(F1|C1)),log(P(F2|C1)),log(P(F3|C1)),log(P(F4|C1)),log(P(F5|C1))....]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Vect = log(p1Num / p1Denom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类别0，即正常文档的[log(P(F1|C0)),log(P(F2|C0)),log(P(F3|C0)),log(P(F4|C0)),log(P(F5|C0))....]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Vect = log(p0Num / p0Denom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p0Vect, p1Vect, pAbusive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classifyNB(vec2Classify, p0Vec, p1Vec, pClass1):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1 = sum(vec2Classify * p1Vec) + log(pClass1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 = sum(vec2Classify * p0Vec) + log(1.0 - pClass1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if p1 &gt; p0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return 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else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return 0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bagOfWords2VecMN(vocabList, inputSet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Vec = [0] * len(vocabLis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word in inputSe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if word in vocabLis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returnVec[vocabList.index(word)] += 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returnVec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testingNB(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测试朴素贝叶斯算法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"""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1. 加载数据集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listOPosts, listClasses = loadDataSet(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2. 创建单词集合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myVocabList = createVocabList(listOPosts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3. 计算单词是否出现并创建数据矩阵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rainMa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postinDoc in listOPosts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返回m*len(myVocabList)的矩阵， 记录的都是0，1信息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print(setOfWords2Vec(myVocabList, postinDoc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trainMat.append(setOfWords2Vec(myVocabList, postinDoc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4. 训练数据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V, p1V, pAb = trainNB0(array(trainMat), array(listClasses))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5. 测试数据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estEntry = ['love', 'my', 'dalmation'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hisDoc = array(setOfWords2Vec(myVocabList, testEntry))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testEntry, 'classified as: ', classifyNB(thisDoc, p0V, p1V, pAb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estEntry = ['stupid', 'garbage'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hisDoc = array(setOfWords2Vec(myVocabList, testEntry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testEntry, 'classified as: ', classifyNB(thisDoc, p0V, p1V, pAb))</w:t>
      </w:r>
      <w:bookmarkStart w:id="0" w:name="_GoBack"/>
      <w:bookmarkEnd w:id="0"/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# ------------------------------------------------------------------------------------------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# 项目案例2: 使用朴素贝叶斯过滤垃圾邮件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# 切分文本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textParse(bigString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'''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Desc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接收一个大字符串并将其解析为字符串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Args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bigString -- 大字符串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s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去掉少于 2 个字符的字符串，并将所有字符串转换为小写，返回字符串列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'''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import re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使用正则表达式来切分句子，其中分隔符是除单词、数字外的任意字符串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listOfTokens = re.split(r'\W*', bigString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 [tok.lower() for tok in listOfTokens if len(tok) &gt; 2]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spamTest(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'''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Desc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对贝叶斯垃圾邮件分类器进行自动化处理。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Args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none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Returns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对测试集中的每封邮件进行分类，若邮件分类错误，则错误数加 1，最后返回总的错误百分比。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'''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docLis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classLis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ullTex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i in range(1, 26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切分，解析数据，并归类为 1 类别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wordList = textParse(open('spam/%d.txt' % i).read(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docList.append(wordLis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classList.append(1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切分，解析数据，并归类为 0 类别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wordList = textParse(open('ham/%d.txt' % i).read(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docList.append(wordLis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fullText.extend(wordLis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classList.append(0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创建词汇表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vocabList = createVocabList(docLis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rainingSet = list(range(50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estSe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# 随机取 10 个邮件用来测试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i in range(10)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# random.uniform(x, y) 随机生成一个范围为 x - y 的实数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randIndex = int(random.uniform(0, len(trainingSet)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testSet.append(trainingSet[randIndex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del(trainingSet[randIndex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rainMat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trainClasses = []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docIndex in trainingSe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trainMat.append(setOfWords2Vec(vocabList, docList[docIndex]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trainClasses.append(classList[docIndex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0V, p1V, pSpam = trainNB0(array(trainMat), array(trainClasses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errorCount = 0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for docIndex in testSet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wordVector = setOfWords2Vec(vocabList, docList[docIndex]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if classifyNB(array(wordVector), p0V, p1V, pSpam) != classList[docIndex]: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errorCount += 1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'错误数一共有: ', errorCount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'一共测试了样本数 :', len(testSet))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'错误率是:', float(errorCount)/len(testSet))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ef testParseTest():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print(textParse(open('data/4.NaiveBayes/email/ham/1.txt').read()))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我的联系方式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话：1</w:t>
      </w:r>
      <w:r>
        <w:rPr>
          <w:rFonts w:hint="eastAsia" w:ascii="Times New Roman" w:hAnsi="Times New Roman" w:cs="Times New Roman"/>
        </w:rPr>
        <w:t>3349830890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邮箱：</w:t>
      </w:r>
      <w:r>
        <w:t>liuyy@cug.edu.cn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18" w:right="1418" w:bottom="1418" w:left="1418" w:header="851" w:footer="992" w:gutter="0"/>
      <w:pgNumType w:fmt="numberIn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itka Text">
    <w:panose1 w:val="02000505000000020004"/>
    <w:charset w:val="00"/>
    <w:family w:val="auto"/>
    <w:pitch w:val="default"/>
    <w:sig w:usb0="A00002EF" w:usb1="4000204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cs="Times New Roman"/>
      </w:rPr>
      <w:id w:val="0"/>
    </w:sdtPr>
    <w:sdtEndPr>
      <w:rPr>
        <w:rFonts w:ascii="Times New Roman" w:hAnsi="Times New Roman" w:cs="Times New Roman"/>
      </w:rPr>
    </w:sdtEndPr>
    <w:sdtContent>
      <w:p>
        <w:pPr>
          <w:pStyle w:val="7"/>
          <w:tabs>
            <w:tab w:val="left" w:pos="2400"/>
            <w:tab w:val="center" w:pos="4535"/>
          </w:tabs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-</w:t>
        </w:r>
        <w:r>
          <w:rPr>
            <w:rFonts w:ascii="Times New Roman" w:hAnsi="Times New Roman" w:cs="Times New Roman"/>
          </w:rPr>
          <w:t xml:space="preserve"> 1 -</w:t>
        </w:r>
        <w:r>
          <w:rPr>
            <w:rFonts w:ascii="Times New Roman" w:hAnsi="Times New Roman" w:cs="Times New Roma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cs="Times New Roman"/>
      </w:rPr>
      <w:id w:val="1335187881"/>
    </w:sdtPr>
    <w:sdtEndPr>
      <w:rPr>
        <w:rFonts w:ascii="Times New Roman" w:hAnsi="Times New Roman" w:cs="Times New Roman"/>
      </w:rPr>
    </w:sdtEndPr>
    <w:sdtContent>
      <w:p>
        <w:pPr>
          <w:pStyle w:val="7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-</w:t>
        </w:r>
        <w:r>
          <w:rPr>
            <w:rFonts w:ascii="Times New Roman" w:hAnsi="Times New Roman" w:cs="Times New Roman"/>
          </w:rPr>
          <w:t xml:space="preserve"> 2 -</w:t>
        </w:r>
        <w:r>
          <w:rPr>
            <w:rFonts w:ascii="Times New Roman" w:hAnsi="Times New Roman" w:cs="Times New Roman"/>
          </w:rPr>
          <w:fldChar w:fldCharType="end"/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drawing>
        <wp:inline distT="0" distB="0" distL="0" distR="0">
          <wp:extent cx="600075" cy="600075"/>
          <wp:effectExtent l="0" t="0" r="9525" b="9525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9647" cy="59964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Times New Roman" w:hAnsi="Times New Roman" w:cs="Times New Roman"/>
      </w:rPr>
      <w:ptab w:relativeTo="margin" w:alignment="center" w:leader="none"/>
    </w:r>
    <w:r>
      <w:rPr>
        <w:rFonts w:ascii="Times New Roman" w:hAnsi="Times New Roman" w:cs="Times New Roman"/>
      </w:rPr>
      <w:t>中国地质大学（武汉）信息工程学院-《</w:t>
    </w:r>
    <w:r>
      <w:rPr>
        <w:rFonts w:hint="eastAsia" w:ascii="Times New Roman" w:hAnsi="Times New Roman" w:cs="Times New Roman"/>
      </w:rPr>
      <w:t>数据挖掘和分析</w:t>
    </w:r>
    <w:r>
      <w:rPr>
        <w:rFonts w:ascii="Times New Roman" w:hAnsi="Times New Roman" w:cs="Times New Roman"/>
      </w:rPr>
      <w:t>》课程实习报告</w:t>
    </w:r>
    <w:r>
      <w:rPr>
        <w:rFonts w:ascii="Times New Roman" w:hAnsi="Times New Roman" w:cs="Times New Roman"/>
      </w:rPr>
      <w:ptab w:relativeTo="margin" w:alignment="right" w:leader="none"/>
    </w:r>
    <w:r>
      <w:rPr>
        <w:rFonts w:ascii="Times New Roman" w:hAnsi="Times New Roman" w:cs="Times New Roman"/>
      </w:rPr>
      <w:t>2019年</w:t>
    </w:r>
    <w:r>
      <w:rPr>
        <w:rFonts w:hint="eastAsia" w:ascii="Times New Roman" w:hAnsi="Times New Roman" w:cs="Times New Roman"/>
      </w:rPr>
      <w:t>春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drawing>
        <wp:inline distT="0" distB="0" distL="0" distR="0">
          <wp:extent cx="600075" cy="600075"/>
          <wp:effectExtent l="0" t="0" r="9525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9647" cy="59964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rPr>
        <w:rFonts w:hint="eastAsia" w:ascii="Times New Roman" w:hAnsi="Times New Roman" w:cs="Times New Roman"/>
      </w:rPr>
      <w:t xml:space="preserve">学号  </w:t>
    </w:r>
    <w:r>
      <w:rPr>
        <w:rFonts w:ascii="Times New Roman" w:hAnsi="Times New Roman" w:cs="Times New Roman"/>
      </w:rPr>
      <w:t>姓名 实习</w:t>
    </w:r>
    <w:r>
      <w:rPr>
        <w:rFonts w:hint="eastAsia" w:ascii="Times New Roman" w:hAnsi="Times New Roman" w:cs="Times New Roman"/>
      </w:rPr>
      <w:t>二</w:t>
    </w:r>
    <w:r>
      <w:rPr>
        <w:rFonts w:ascii="Times New Roman" w:hAnsi="Times New Roman" w:cs="Times New Roman"/>
      </w:rPr>
      <w:t xml:space="preserve"> </w:t>
    </w:r>
    <w:r>
      <w:rPr>
        <w:rFonts w:hint="eastAsia" w:ascii="Times New Roman" w:hAnsi="Times New Roman" w:cs="Times New Roman"/>
      </w:rPr>
      <w:t>基于朴素贝叶斯的垃圾邮件检测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889AD1"/>
    <w:multiLevelType w:val="singleLevel"/>
    <w:tmpl w:val="1A889AD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evenAndOddHeaders w:val="1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A0A"/>
    <w:rsid w:val="00020F89"/>
    <w:rsid w:val="00051EC2"/>
    <w:rsid w:val="00064FA6"/>
    <w:rsid w:val="000747C5"/>
    <w:rsid w:val="000F5DAC"/>
    <w:rsid w:val="00112AF2"/>
    <w:rsid w:val="00117401"/>
    <w:rsid w:val="00137C68"/>
    <w:rsid w:val="00140743"/>
    <w:rsid w:val="001A333C"/>
    <w:rsid w:val="001D3523"/>
    <w:rsid w:val="002471B2"/>
    <w:rsid w:val="00270D4D"/>
    <w:rsid w:val="0028775B"/>
    <w:rsid w:val="002D400F"/>
    <w:rsid w:val="00300308"/>
    <w:rsid w:val="00341207"/>
    <w:rsid w:val="00342CF4"/>
    <w:rsid w:val="00345B88"/>
    <w:rsid w:val="003548D5"/>
    <w:rsid w:val="00367083"/>
    <w:rsid w:val="00397963"/>
    <w:rsid w:val="003E277E"/>
    <w:rsid w:val="00430477"/>
    <w:rsid w:val="00432235"/>
    <w:rsid w:val="00446486"/>
    <w:rsid w:val="00446F6F"/>
    <w:rsid w:val="00467B83"/>
    <w:rsid w:val="00496EFC"/>
    <w:rsid w:val="004F4DB4"/>
    <w:rsid w:val="005C567A"/>
    <w:rsid w:val="005D4B96"/>
    <w:rsid w:val="005D5A82"/>
    <w:rsid w:val="00656373"/>
    <w:rsid w:val="006D41BB"/>
    <w:rsid w:val="00795FCE"/>
    <w:rsid w:val="007F344F"/>
    <w:rsid w:val="00816B64"/>
    <w:rsid w:val="0082324A"/>
    <w:rsid w:val="008D15E6"/>
    <w:rsid w:val="009B44B0"/>
    <w:rsid w:val="00A03325"/>
    <w:rsid w:val="00A42B33"/>
    <w:rsid w:val="00A8345D"/>
    <w:rsid w:val="00AC6672"/>
    <w:rsid w:val="00B17C18"/>
    <w:rsid w:val="00B50AAF"/>
    <w:rsid w:val="00B6466F"/>
    <w:rsid w:val="00B9316A"/>
    <w:rsid w:val="00BB04D4"/>
    <w:rsid w:val="00C05335"/>
    <w:rsid w:val="00C14D5E"/>
    <w:rsid w:val="00C22A46"/>
    <w:rsid w:val="00C63FA5"/>
    <w:rsid w:val="00C814BD"/>
    <w:rsid w:val="00CF16B4"/>
    <w:rsid w:val="00CF7374"/>
    <w:rsid w:val="00D21E98"/>
    <w:rsid w:val="00D232E8"/>
    <w:rsid w:val="00D239A5"/>
    <w:rsid w:val="00D61A0A"/>
    <w:rsid w:val="00D66D54"/>
    <w:rsid w:val="00EA1FFB"/>
    <w:rsid w:val="00F109E7"/>
    <w:rsid w:val="00F332CD"/>
    <w:rsid w:val="00F35465"/>
    <w:rsid w:val="00F5041B"/>
    <w:rsid w:val="00F57E16"/>
    <w:rsid w:val="00F92D29"/>
    <w:rsid w:val="053B5EBE"/>
    <w:rsid w:val="2EC361A1"/>
    <w:rsid w:val="75BF171E"/>
    <w:rsid w:val="78E6B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8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20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1">
    <w:name w:val="Default Paragraph Font"/>
    <w:unhideWhenUsed/>
    <w:uiPriority w:val="1"/>
  </w:style>
  <w:style w:type="table" w:default="1" w:styleId="10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15"/>
    <w:unhideWhenUsed/>
    <w:uiPriority w:val="99"/>
    <w:rPr>
      <w:sz w:val="18"/>
      <w:szCs w:val="18"/>
    </w:rPr>
  </w:style>
  <w:style w:type="paragraph" w:styleId="7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character" w:styleId="12">
    <w:name w:val="Hyperlink"/>
    <w:basedOn w:val="11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13">
    <w:name w:val="页眉 字符"/>
    <w:basedOn w:val="11"/>
    <w:link w:val="8"/>
    <w:uiPriority w:val="99"/>
    <w:rPr>
      <w:sz w:val="18"/>
      <w:szCs w:val="18"/>
    </w:rPr>
  </w:style>
  <w:style w:type="character" w:customStyle="1" w:styleId="14">
    <w:name w:val="页脚 字符"/>
    <w:basedOn w:val="11"/>
    <w:link w:val="7"/>
    <w:uiPriority w:val="99"/>
    <w:rPr>
      <w:sz w:val="18"/>
      <w:szCs w:val="18"/>
    </w:rPr>
  </w:style>
  <w:style w:type="character" w:customStyle="1" w:styleId="15">
    <w:name w:val="批注框文本 字符"/>
    <w:basedOn w:val="11"/>
    <w:link w:val="6"/>
    <w:semiHidden/>
    <w:uiPriority w:val="99"/>
    <w:rPr>
      <w:sz w:val="18"/>
      <w:szCs w:val="18"/>
    </w:rPr>
  </w:style>
  <w:style w:type="character" w:customStyle="1" w:styleId="16">
    <w:name w:val="标题 1 字符"/>
    <w:basedOn w:val="11"/>
    <w:link w:val="2"/>
    <w:uiPriority w:val="9"/>
    <w:rPr>
      <w:b/>
      <w:bCs/>
      <w:kern w:val="44"/>
      <w:sz w:val="44"/>
      <w:szCs w:val="44"/>
    </w:rPr>
  </w:style>
  <w:style w:type="character" w:customStyle="1" w:styleId="17">
    <w:name w:val="标题 2 字符"/>
    <w:basedOn w:val="11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8">
    <w:name w:val="标题 3 字符"/>
    <w:basedOn w:val="11"/>
    <w:link w:val="4"/>
    <w:uiPriority w:val="9"/>
    <w:rPr>
      <w:b/>
      <w:bCs/>
      <w:sz w:val="32"/>
      <w:szCs w:val="32"/>
    </w:rPr>
  </w:style>
  <w:style w:type="paragraph" w:customStyle="1" w:styleId="19">
    <w:name w:val="List Paragraph"/>
    <w:basedOn w:val="1"/>
    <w:qFormat/>
    <w:uiPriority w:val="34"/>
    <w:pPr>
      <w:ind w:firstLine="420" w:firstLineChars="200"/>
    </w:pPr>
  </w:style>
  <w:style w:type="character" w:customStyle="1" w:styleId="20">
    <w:name w:val="标题 4 字符"/>
    <w:basedOn w:val="11"/>
    <w:link w:val="5"/>
    <w:uiPriority w:val="9"/>
    <w:rPr>
      <w:rFonts w:asciiTheme="majorHAnsi" w:hAnsiTheme="majorHAnsi" w:eastAsiaTheme="majorEastAsia" w:cstheme="majorBidi"/>
      <w:b/>
      <w:bCs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1.bin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73</Words>
  <Characters>420</Characters>
  <Lines>3</Lines>
  <Paragraphs>1</Paragraphs>
  <TotalTime>10</TotalTime>
  <ScaleCrop>false</ScaleCrop>
  <LinksUpToDate>false</LinksUpToDate>
  <CharactersWithSpaces>492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4-07T13:03:00Z</dcterms:created>
  <dc:creator>Fang</dc:creator>
  <cp:lastModifiedBy>yinwei</cp:lastModifiedBy>
  <dcterms:modified xsi:type="dcterms:W3CDTF">2019-03-31T13:47:24Z</dcterms:modified>
  <cp:revision>4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